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0" r:id="rId2"/>
    <p:sldId id="261" r:id="rId3"/>
    <p:sldId id="263" r:id="rId4"/>
    <p:sldId id="264" r:id="rId5"/>
    <p:sldId id="417" r:id="rId6"/>
    <p:sldId id="265" r:id="rId7"/>
    <p:sldId id="266" r:id="rId8"/>
    <p:sldId id="267" r:id="rId9"/>
    <p:sldId id="268" r:id="rId10"/>
    <p:sldId id="269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2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57E58-8982-41C8-BDD4-CADE85C31F09}" type="datetime1">
              <a:rPr lang="zh-CN" altLang="en-US"/>
              <a:pPr>
                <a:defRPr/>
              </a:pPr>
              <a:t>2021/12/27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12F75-5CB4-4D93-9543-E39362121B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707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82C92B-1B85-40E8-A70C-832DF825C175}" type="slidenum">
              <a:rPr lang="en-US" altLang="zh-CN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2152745" y="2568762"/>
            <a:ext cx="8047037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</a:rPr>
              <a:t>第五章 </a:t>
            </a:r>
            <a:r>
              <a:rPr lang="zh-CN" altLang="zh-CN" b="1" dirty="0">
                <a:solidFill>
                  <a:srgbClr val="FF0000"/>
                </a:solidFill>
              </a:rPr>
              <a:t>大数定律和中心极限定理</a:t>
            </a:r>
            <a:br>
              <a:rPr lang="zh-CN" altLang="zh-CN" b="1" dirty="0">
                <a:solidFill>
                  <a:srgbClr val="FF0000"/>
                </a:solidFill>
              </a:rPr>
            </a:b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107530"/>
      </p:ext>
    </p:extLst>
  </p:cSld>
  <p:clrMapOvr>
    <a:masterClrMapping/>
  </p:clrMapOvr>
  <p:transition spd="med">
    <p:strips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49723"/>
              </p:ext>
            </p:extLst>
          </p:nvPr>
        </p:nvGraphicFramePr>
        <p:xfrm>
          <a:off x="1184369" y="1851025"/>
          <a:ext cx="1090453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Document" r:id="rId3" imgW="5491786" imgH="688320" progId="Word.Document.8">
                  <p:embed/>
                </p:oleObj>
              </mc:Choice>
              <mc:Fallback>
                <p:oleObj name="Document" r:id="rId3" imgW="5491786" imgH="688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69" y="1851025"/>
                        <a:ext cx="1090453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61841"/>
              </p:ext>
            </p:extLst>
          </p:nvPr>
        </p:nvGraphicFramePr>
        <p:xfrm>
          <a:off x="642470" y="3312833"/>
          <a:ext cx="1079341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Document" r:id="rId5" imgW="5444031" imgH="1079280" progId="Word.Document.8">
                  <p:embed/>
                </p:oleObj>
              </mc:Choice>
              <mc:Fallback>
                <p:oleObj name="Document" r:id="rId5" imgW="5444031" imgH="1079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70" y="3312833"/>
                        <a:ext cx="10793413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73823"/>
              </p:ext>
            </p:extLst>
          </p:nvPr>
        </p:nvGraphicFramePr>
        <p:xfrm>
          <a:off x="3891989" y="841935"/>
          <a:ext cx="4949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Document" r:id="rId7" imgW="2545436" imgH="432460" progId="Word.Document.8">
                  <p:embed/>
                </p:oleObj>
              </mc:Choice>
              <mc:Fallback>
                <p:oleObj name="Document" r:id="rId7" imgW="2545436" imgH="4324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989" y="841935"/>
                        <a:ext cx="4949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077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2125"/>
              </p:ext>
            </p:extLst>
          </p:nvPr>
        </p:nvGraphicFramePr>
        <p:xfrm>
          <a:off x="4605900" y="718254"/>
          <a:ext cx="3063407" cy="6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Document" r:id="rId3" imgW="1778101" imgH="396802" progId="Word.Document.8">
                  <p:embed/>
                </p:oleObj>
              </mc:Choice>
              <mc:Fallback>
                <p:oleObj name="Document" r:id="rId3" imgW="1778101" imgH="3968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900" y="718254"/>
                        <a:ext cx="3063407" cy="67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23618"/>
              </p:ext>
            </p:extLst>
          </p:nvPr>
        </p:nvGraphicFramePr>
        <p:xfrm>
          <a:off x="643778" y="1882213"/>
          <a:ext cx="11277535" cy="151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Document" r:id="rId5" imgW="5586577" imgH="751680" progId="Word.Document.8">
                  <p:embed/>
                </p:oleObj>
              </mc:Choice>
              <mc:Fallback>
                <p:oleObj name="Document" r:id="rId5" imgW="5586577" imgH="751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78" y="1882213"/>
                        <a:ext cx="11277535" cy="1515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82484"/>
              </p:ext>
            </p:extLst>
          </p:nvPr>
        </p:nvGraphicFramePr>
        <p:xfrm>
          <a:off x="1265286" y="1344146"/>
          <a:ext cx="3666786" cy="74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Document" r:id="rId7" imgW="1778101" imgH="361441" progId="Word.Document.8">
                  <p:embed/>
                </p:oleObj>
              </mc:Choice>
              <mc:Fallback>
                <p:oleObj name="Document" r:id="rId7" imgW="1778101" imgH="3614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86" y="1344146"/>
                        <a:ext cx="3666786" cy="74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49210"/>
              </p:ext>
            </p:extLst>
          </p:nvPr>
        </p:nvGraphicFramePr>
        <p:xfrm>
          <a:off x="1194921" y="3208057"/>
          <a:ext cx="7514291" cy="65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Document" r:id="rId9" imgW="3691546" imgH="324974" progId="Word.Document.8">
                  <p:embed/>
                </p:oleObj>
              </mc:Choice>
              <mc:Fallback>
                <p:oleObj name="Document" r:id="rId9" imgW="3691546" imgH="324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21" y="3208057"/>
                        <a:ext cx="7514291" cy="65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13400"/>
              </p:ext>
            </p:extLst>
          </p:nvPr>
        </p:nvGraphicFramePr>
        <p:xfrm>
          <a:off x="1194921" y="3778624"/>
          <a:ext cx="6927103" cy="82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Document" r:id="rId11" imgW="3330248" imgH="397454" progId="Word.Document.8">
                  <p:embed/>
                </p:oleObj>
              </mc:Choice>
              <mc:Fallback>
                <p:oleObj name="Document" r:id="rId11" imgW="3330248" imgH="3974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21" y="3778624"/>
                        <a:ext cx="6927103" cy="82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89325"/>
              </p:ext>
            </p:extLst>
          </p:nvPr>
        </p:nvGraphicFramePr>
        <p:xfrm>
          <a:off x="1155981" y="4417639"/>
          <a:ext cx="107553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Document" r:id="rId13" imgW="5283746" imgH="575176" progId="Word.Document.8">
                  <p:embed/>
                </p:oleObj>
              </mc:Choice>
              <mc:Fallback>
                <p:oleObj name="Document" r:id="rId13" imgW="5283746" imgH="575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81" y="4417639"/>
                        <a:ext cx="1075531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07221"/>
              </p:ext>
            </p:extLst>
          </p:nvPr>
        </p:nvGraphicFramePr>
        <p:xfrm>
          <a:off x="3001976" y="5399274"/>
          <a:ext cx="65611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Document" r:id="rId15" imgW="3207745" imgH="503998" progId="Word.Document.8">
                  <p:embed/>
                </p:oleObj>
              </mc:Choice>
              <mc:Fallback>
                <p:oleObj name="Document" r:id="rId15" imgW="3207745" imgH="5039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76" y="5399274"/>
                        <a:ext cx="65611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0471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75534"/>
              </p:ext>
            </p:extLst>
          </p:nvPr>
        </p:nvGraphicFramePr>
        <p:xfrm>
          <a:off x="700742" y="572994"/>
          <a:ext cx="107981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Document" r:id="rId5" imgW="4850228" imgH="1041068" progId="Word.Document.8">
                  <p:embed/>
                </p:oleObj>
              </mc:Choice>
              <mc:Fallback>
                <p:oleObj name="Document" r:id="rId5" imgW="4850228" imgH="10410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2" y="572994"/>
                        <a:ext cx="10798175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29701"/>
              </p:ext>
            </p:extLst>
          </p:nvPr>
        </p:nvGraphicFramePr>
        <p:xfrm>
          <a:off x="1236664" y="2672976"/>
          <a:ext cx="82772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Document" r:id="rId7" imgW="3876519" imgH="555404" progId="Word.Document.8">
                  <p:embed/>
                </p:oleObj>
              </mc:Choice>
              <mc:Fallback>
                <p:oleObj name="Document" r:id="rId7" imgW="3876519" imgH="5554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4" y="2672976"/>
                        <a:ext cx="82772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55353"/>
              </p:ext>
            </p:extLst>
          </p:nvPr>
        </p:nvGraphicFramePr>
        <p:xfrm>
          <a:off x="589617" y="4636994"/>
          <a:ext cx="11064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Document" r:id="rId9" imgW="4674953" imgH="392557" progId="Word.Document.8">
                  <p:embed/>
                </p:oleObj>
              </mc:Choice>
              <mc:Fallback>
                <p:oleObj name="Document" r:id="rId9" imgW="4674953" imgH="3925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17" y="4636994"/>
                        <a:ext cx="11064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07979"/>
              </p:ext>
            </p:extLst>
          </p:nvPr>
        </p:nvGraphicFramePr>
        <p:xfrm>
          <a:off x="3482512" y="3618101"/>
          <a:ext cx="2741294" cy="133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Document" r:id="rId11" imgW="1335128" imgH="649730" progId="Word.Document.8">
                  <p:embed/>
                </p:oleObj>
              </mc:Choice>
              <mc:Fallback>
                <p:oleObj name="Document" r:id="rId11" imgW="1335128" imgH="6497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512" y="3618101"/>
                        <a:ext cx="2741294" cy="1336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69132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91033"/>
              </p:ext>
            </p:extLst>
          </p:nvPr>
        </p:nvGraphicFramePr>
        <p:xfrm>
          <a:off x="1175218" y="4118244"/>
          <a:ext cx="99123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Document" r:id="rId3" imgW="4233893" imgH="964138" progId="Word.Document.8">
                  <p:embed/>
                </p:oleObj>
              </mc:Choice>
              <mc:Fallback>
                <p:oleObj name="Document" r:id="rId3" imgW="4233893" imgH="9641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18" y="4118244"/>
                        <a:ext cx="991235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8521"/>
              </p:ext>
            </p:extLst>
          </p:nvPr>
        </p:nvGraphicFramePr>
        <p:xfrm>
          <a:off x="1175218" y="735282"/>
          <a:ext cx="7402512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Document" r:id="rId5" imgW="3325553" imgH="1521699" progId="Word.Document.8">
                  <p:embed/>
                </p:oleObj>
              </mc:Choice>
              <mc:Fallback>
                <p:oleObj name="Document" r:id="rId5" imgW="3325553" imgH="15216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18" y="735282"/>
                        <a:ext cx="7402512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85082"/>
              </p:ext>
            </p:extLst>
          </p:nvPr>
        </p:nvGraphicFramePr>
        <p:xfrm>
          <a:off x="1175218" y="735282"/>
          <a:ext cx="7402512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Document" r:id="rId7" imgW="3325553" imgH="1521699" progId="Word.Document.8">
                  <p:embed/>
                </p:oleObj>
              </mc:Choice>
              <mc:Fallback>
                <p:oleObj name="Document" r:id="rId7" imgW="3325553" imgH="15216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18" y="735282"/>
                        <a:ext cx="7402512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3075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2">
            <a:extLst>
              <a:ext uri="{FF2B5EF4-FFF2-40B4-BE49-F238E27FC236}">
                <a16:creationId xmlns:a16="http://schemas.microsoft.com/office/drawing/2014/main" id="{8310D3CA-4B68-4D84-B209-E01979B2E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26523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>
                <a:latin typeface="Times New Roman" panose="02020603050405020304" pitchFamily="18" charset="0"/>
              </a:rPr>
              <a:t>大量的随机现象中平均结果的稳定性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38CA5C58-5FE1-4C1F-85EF-6C95DB40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6207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大数定律的客观背景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11E045A-2A76-4CA4-85C7-2C1209D188FF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2855914"/>
            <a:ext cx="3048000" cy="3017837"/>
            <a:chOff x="480" y="1440"/>
            <a:chExt cx="1920" cy="1901"/>
          </a:xfrm>
        </p:grpSpPr>
        <p:pic>
          <p:nvPicPr>
            <p:cNvPr id="6157" name="Picture 5" descr="specl040">
              <a:extLst>
                <a:ext uri="{FF2B5EF4-FFF2-40B4-BE49-F238E27FC236}">
                  <a16:creationId xmlns:a16="http://schemas.microsoft.com/office/drawing/2014/main" id="{AABAD393-779C-4A47-B586-32DD135ADF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440"/>
              <a:ext cx="1920" cy="1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8" name="Rectangle 6">
              <a:extLst>
                <a:ext uri="{FF2B5EF4-FFF2-40B4-BE49-F238E27FC236}">
                  <a16:creationId xmlns:a16="http://schemas.microsoft.com/office/drawing/2014/main" id="{B0EB8B62-684F-4D9F-B1F9-35015E523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" y="2783"/>
              <a:ext cx="1370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600">
                  <a:latin typeface="Times New Roman" panose="02020603050405020304" pitchFamily="18" charset="0"/>
                </a:rPr>
                <a:t>大量抛掷硬币</a:t>
              </a:r>
            </a:p>
            <a:p>
              <a:pPr algn="ctr" eaLnBrk="1" hangingPunct="1"/>
              <a:r>
                <a:rPr kumimoji="1" lang="zh-CN" altLang="en-US" sz="2600">
                  <a:latin typeface="Times New Roman" panose="02020603050405020304" pitchFamily="18" charset="0"/>
                </a:rPr>
                <a:t>正面出现频率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D41E35D1-A703-4402-97E0-ECEC299F015D}"/>
              </a:ext>
            </a:extLst>
          </p:cNvPr>
          <p:cNvGrpSpPr>
            <a:grpSpLocks/>
          </p:cNvGrpSpPr>
          <p:nvPr/>
        </p:nvGrpSpPr>
        <p:grpSpPr bwMode="auto">
          <a:xfrm>
            <a:off x="7392988" y="2855913"/>
            <a:ext cx="2628900" cy="3052762"/>
            <a:chOff x="3744" y="1274"/>
            <a:chExt cx="1656" cy="1923"/>
          </a:xfrm>
        </p:grpSpPr>
        <p:pic>
          <p:nvPicPr>
            <p:cNvPr id="6155" name="Picture 8" descr="字母使用">
              <a:extLst>
                <a:ext uri="{FF2B5EF4-FFF2-40B4-BE49-F238E27FC236}">
                  <a16:creationId xmlns:a16="http://schemas.microsoft.com/office/drawing/2014/main" id="{D069F31B-8317-417F-9F72-64C866F21E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274"/>
              <a:ext cx="1656" cy="1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Rectangle 9">
              <a:extLst>
                <a:ext uri="{FF2B5EF4-FFF2-40B4-BE49-F238E27FC236}">
                  <a16:creationId xmlns:a16="http://schemas.microsoft.com/office/drawing/2014/main" id="{44638719-818A-49E2-A9C7-60ADC6BE8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889"/>
              <a:ext cx="137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600">
                  <a:latin typeface="Times New Roman" panose="02020603050405020304" pitchFamily="18" charset="0"/>
                </a:rPr>
                <a:t>字母使用频率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291EF9F0-1F76-4ACF-A05F-CCA38A7D262A}"/>
              </a:ext>
            </a:extLst>
          </p:cNvPr>
          <p:cNvGrpSpPr>
            <a:grpSpLocks/>
          </p:cNvGrpSpPr>
          <p:nvPr/>
        </p:nvGrpSpPr>
        <p:grpSpPr bwMode="auto">
          <a:xfrm>
            <a:off x="5286376" y="2852739"/>
            <a:ext cx="2174875" cy="3551237"/>
            <a:chOff x="2376" y="1248"/>
            <a:chExt cx="1370" cy="2237"/>
          </a:xfrm>
        </p:grpSpPr>
        <p:pic>
          <p:nvPicPr>
            <p:cNvPr id="6153" name="Picture 11" descr="DW048">
              <a:extLst>
                <a:ext uri="{FF2B5EF4-FFF2-40B4-BE49-F238E27FC236}">
                  <a16:creationId xmlns:a16="http://schemas.microsoft.com/office/drawing/2014/main" id="{09AE3A0B-E51B-4063-B8A8-023C6DAEAB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1248"/>
              <a:ext cx="1239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4" name="Rectangle 12">
              <a:extLst>
                <a:ext uri="{FF2B5EF4-FFF2-40B4-BE49-F238E27FC236}">
                  <a16:creationId xmlns:a16="http://schemas.microsoft.com/office/drawing/2014/main" id="{DA9A7D56-8498-40A4-ADE4-A869A7269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2927"/>
              <a:ext cx="1370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600">
                  <a:latin typeface="Times New Roman" panose="02020603050405020304" pitchFamily="18" charset="0"/>
                </a:rPr>
                <a:t>生产过程中的</a:t>
              </a:r>
            </a:p>
            <a:p>
              <a:pPr algn="ctr" eaLnBrk="1" hangingPunct="1"/>
              <a:r>
                <a:rPr kumimoji="1" lang="zh-CN" altLang="en-US" sz="2600">
                  <a:latin typeface="Times New Roman" panose="02020603050405020304" pitchFamily="18" charset="0"/>
                </a:rPr>
                <a:t>废品率</a:t>
              </a:r>
            </a:p>
          </p:txBody>
        </p:sp>
      </p:grpSp>
      <p:sp>
        <p:nvSpPr>
          <p:cNvPr id="397329" name="Text Box 17">
            <a:extLst>
              <a:ext uri="{FF2B5EF4-FFF2-40B4-BE49-F238E27FC236}">
                <a16:creationId xmlns:a16="http://schemas.microsoft.com/office/drawing/2014/main" id="{88402FE2-AFC1-45A7-869E-0C1083BAF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2044701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华文新魏" panose="02010800040101010101" pitchFamily="2" charset="-122"/>
              </a:rPr>
              <a:t>大量随机试验中</a:t>
            </a:r>
          </a:p>
        </p:txBody>
      </p:sp>
      <p:graphicFrame>
        <p:nvGraphicFramePr>
          <p:cNvPr id="397330" name="Object 18">
            <a:extLst>
              <a:ext uri="{FF2B5EF4-FFF2-40B4-BE49-F238E27FC236}">
                <a16:creationId xmlns:a16="http://schemas.microsoft.com/office/drawing/2014/main" id="{5AF8E9AE-A6E5-407D-A1DE-5819A8A53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5051" y="1819276"/>
          <a:ext cx="49958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6" imgW="2217526" imgH="419155" progId="Equation.3">
                  <p:embed/>
                </p:oleObj>
              </mc:Choice>
              <mc:Fallback>
                <p:oleObj name="公式" r:id="rId6" imgW="2217526" imgH="419155" progId="Equation.3">
                  <p:embed/>
                  <p:pic>
                    <p:nvPicPr>
                      <p:cNvPr id="397330" name="Object 18">
                        <a:extLst>
                          <a:ext uri="{FF2B5EF4-FFF2-40B4-BE49-F238E27FC236}">
                            <a16:creationId xmlns:a16="http://schemas.microsoft.com/office/drawing/2014/main" id="{5AF8E9AE-A6E5-407D-A1DE-5819A8A53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1" y="1819276"/>
                        <a:ext cx="499586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utoUpdateAnimBg="0"/>
      <p:bldP spid="397315" grpId="0" autoUpdateAnimBg="0"/>
      <p:bldP spid="3973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4391"/>
              </p:ext>
            </p:extLst>
          </p:nvPr>
        </p:nvGraphicFramePr>
        <p:xfrm>
          <a:off x="1510463" y="625756"/>
          <a:ext cx="6840162" cy="7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Document" r:id="rId3" imgW="3009301" imgH="344165" progId="Word.Document.8">
                  <p:embed/>
                </p:oleObj>
              </mc:Choice>
              <mc:Fallback>
                <p:oleObj name="Document" r:id="rId3" imgW="3009301" imgH="3441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63" y="625756"/>
                        <a:ext cx="6840162" cy="787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1030"/>
              </p:ext>
            </p:extLst>
          </p:nvPr>
        </p:nvGraphicFramePr>
        <p:xfrm>
          <a:off x="889561" y="1643250"/>
          <a:ext cx="1058068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Document" r:id="rId5" imgW="4921344" imgH="1206431" progId="Word.Document.8">
                  <p:embed/>
                </p:oleObj>
              </mc:Choice>
              <mc:Fallback>
                <p:oleObj name="Document" r:id="rId5" imgW="4921344" imgH="12064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61" y="1643250"/>
                        <a:ext cx="10580688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1599"/>
              </p:ext>
            </p:extLst>
          </p:nvPr>
        </p:nvGraphicFramePr>
        <p:xfrm>
          <a:off x="1510463" y="1269440"/>
          <a:ext cx="78279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Document" r:id="rId7" imgW="3325553" imgH="290104" progId="Word.Document.8">
                  <p:embed/>
                </p:oleObj>
              </mc:Choice>
              <mc:Fallback>
                <p:oleObj name="Document" r:id="rId7" imgW="3325553" imgH="2901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63" y="1269440"/>
                        <a:ext cx="78279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05140"/>
              </p:ext>
            </p:extLst>
          </p:nvPr>
        </p:nvGraphicFramePr>
        <p:xfrm>
          <a:off x="834652" y="4169896"/>
          <a:ext cx="105759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Document" r:id="rId9" imgW="4889737" imgH="684459" progId="Word.Document.8">
                  <p:embed/>
                </p:oleObj>
              </mc:Choice>
              <mc:Fallback>
                <p:oleObj name="Document" r:id="rId9" imgW="4889737" imgH="684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2" y="4169896"/>
                        <a:ext cx="105759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3334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63573"/>
              </p:ext>
            </p:extLst>
          </p:nvPr>
        </p:nvGraphicFramePr>
        <p:xfrm>
          <a:off x="1347230" y="881256"/>
          <a:ext cx="7608512" cy="72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Document" r:id="rId3" imgW="3529561" imgH="337556" progId="Word.Document.8">
                  <p:embed/>
                </p:oleObj>
              </mc:Choice>
              <mc:Fallback>
                <p:oleObj name="Document" r:id="rId3" imgW="3529561" imgH="3375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230" y="881256"/>
                        <a:ext cx="7608512" cy="729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7025"/>
              </p:ext>
            </p:extLst>
          </p:nvPr>
        </p:nvGraphicFramePr>
        <p:xfrm>
          <a:off x="692150" y="3879850"/>
          <a:ext cx="10817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Document" r:id="rId5" imgW="5000361" imgH="961981" progId="Word.Document.8">
                  <p:embed/>
                </p:oleObj>
              </mc:Choice>
              <mc:Fallback>
                <p:oleObj name="Document" r:id="rId5" imgW="5000361" imgH="961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879850"/>
                        <a:ext cx="10817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82261"/>
              </p:ext>
            </p:extLst>
          </p:nvPr>
        </p:nvGraphicFramePr>
        <p:xfrm>
          <a:off x="692150" y="1408113"/>
          <a:ext cx="10755313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Document" r:id="rId7" imgW="4971268" imgH="848024" progId="Word.Document.8">
                  <p:embed/>
                </p:oleObj>
              </mc:Choice>
              <mc:Fallback>
                <p:oleObj name="Document" r:id="rId7" imgW="4971268" imgH="8480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408113"/>
                        <a:ext cx="10755313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53977"/>
              </p:ext>
            </p:extLst>
          </p:nvPr>
        </p:nvGraphicFramePr>
        <p:xfrm>
          <a:off x="2133602" y="2903522"/>
          <a:ext cx="7373470" cy="10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Document" r:id="rId9" imgW="3537845" imgH="496678" progId="Word.Document.8">
                  <p:embed/>
                </p:oleObj>
              </mc:Choice>
              <mc:Fallback>
                <p:oleObj name="Document" r:id="rId9" imgW="3537845" imgH="4966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2903522"/>
                        <a:ext cx="7373470" cy="103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79490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11979"/>
              </p:ext>
            </p:extLst>
          </p:nvPr>
        </p:nvGraphicFramePr>
        <p:xfrm>
          <a:off x="1327431" y="851927"/>
          <a:ext cx="7473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Document" r:id="rId3" imgW="3319087" imgH="290104" progId="Word.Document.8">
                  <p:embed/>
                </p:oleObj>
              </mc:Choice>
              <mc:Fallback>
                <p:oleObj name="Document" r:id="rId3" imgW="3319087" imgH="2901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31" y="851927"/>
                        <a:ext cx="7473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14016"/>
              </p:ext>
            </p:extLst>
          </p:nvPr>
        </p:nvGraphicFramePr>
        <p:xfrm>
          <a:off x="702515" y="3440673"/>
          <a:ext cx="10802937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Document" r:id="rId5" imgW="5145466" imgH="777925" progId="Word.Document.8">
                  <p:embed/>
                </p:oleObj>
              </mc:Choice>
              <mc:Fallback>
                <p:oleObj name="Document" r:id="rId5" imgW="5145466" imgH="777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15" y="3440673"/>
                        <a:ext cx="10802937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52095"/>
              </p:ext>
            </p:extLst>
          </p:nvPr>
        </p:nvGraphicFramePr>
        <p:xfrm>
          <a:off x="702515" y="1616169"/>
          <a:ext cx="1085215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Document" r:id="rId7" imgW="5356657" imgH="970968" progId="Word.Document.8">
                  <p:embed/>
                </p:oleObj>
              </mc:Choice>
              <mc:Fallback>
                <p:oleObj name="Document" r:id="rId7" imgW="5356657" imgH="9709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15" y="1616169"/>
                        <a:ext cx="10852150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78232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43697"/>
              </p:ext>
            </p:extLst>
          </p:nvPr>
        </p:nvGraphicFramePr>
        <p:xfrm>
          <a:off x="1377203" y="904363"/>
          <a:ext cx="7255809" cy="61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Document" r:id="rId3" imgW="3573739" imgH="307359" progId="Word.Document.8">
                  <p:embed/>
                </p:oleObj>
              </mc:Choice>
              <mc:Fallback>
                <p:oleObj name="Document" r:id="rId3" imgW="3573739" imgH="3073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03" y="904363"/>
                        <a:ext cx="7255809" cy="61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3577"/>
              </p:ext>
            </p:extLst>
          </p:nvPr>
        </p:nvGraphicFramePr>
        <p:xfrm>
          <a:off x="752009" y="3367555"/>
          <a:ext cx="1080293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Document" r:id="rId5" imgW="5584782" imgH="754200" progId="Word.Document.8">
                  <p:embed/>
                </p:oleObj>
              </mc:Choice>
              <mc:Fallback>
                <p:oleObj name="Document" r:id="rId5" imgW="5584782" imgH="754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9" y="3367555"/>
                        <a:ext cx="10802937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78297"/>
              </p:ext>
            </p:extLst>
          </p:nvPr>
        </p:nvGraphicFramePr>
        <p:xfrm>
          <a:off x="752009" y="1445466"/>
          <a:ext cx="1072197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Document" r:id="rId7" imgW="5335107" imgH="996492" progId="Word.Document.8">
                  <p:embed/>
                </p:oleObj>
              </mc:Choice>
              <mc:Fallback>
                <p:oleObj name="Document" r:id="rId7" imgW="5335107" imgH="9964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9" y="1445466"/>
                        <a:ext cx="10721975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99254"/>
              </p:ext>
            </p:extLst>
          </p:nvPr>
        </p:nvGraphicFramePr>
        <p:xfrm>
          <a:off x="7976907" y="4919239"/>
          <a:ext cx="1664635" cy="5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Document" r:id="rId9" imgW="814682" imgH="290988" progId="Word.Document.8">
                  <p:embed/>
                </p:oleObj>
              </mc:Choice>
              <mc:Fallback>
                <p:oleObj name="Document" r:id="rId9" imgW="814682" imgH="2909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907" y="4919239"/>
                        <a:ext cx="1664635" cy="59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21938"/>
              </p:ext>
            </p:extLst>
          </p:nvPr>
        </p:nvGraphicFramePr>
        <p:xfrm>
          <a:off x="1246094" y="4765989"/>
          <a:ext cx="7346576" cy="84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Document" r:id="rId11" imgW="3762976" imgH="433513" progId="Word.Document.8">
                  <p:embed/>
                </p:oleObj>
              </mc:Choice>
              <mc:Fallback>
                <p:oleObj name="Document" r:id="rId11" imgW="3762976" imgH="4335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094" y="4765989"/>
                        <a:ext cx="7346576" cy="845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07612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40</Words>
  <Application>Microsoft Office PowerPoint</Application>
  <PresentationFormat>宽屏</PresentationFormat>
  <Paragraphs>10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微软雅黑</vt:lpstr>
      <vt:lpstr>Arial</vt:lpstr>
      <vt:lpstr>Garamond</vt:lpstr>
      <vt:lpstr>Times New Roman</vt:lpstr>
      <vt:lpstr>Office 主题​​</vt:lpstr>
      <vt:lpstr>Document</vt:lpstr>
      <vt:lpstr>Equation</vt:lpstr>
      <vt:lpstr>Microsoft 公式 3.0</vt:lpstr>
      <vt:lpstr>第五章 大数定律和中心极限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49</cp:revision>
  <dcterms:created xsi:type="dcterms:W3CDTF">2019-06-19T02:08:00Z</dcterms:created>
  <dcterms:modified xsi:type="dcterms:W3CDTF">2021-12-27T05:2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